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F6194" w:rsidRDefault="002C2F74" w:rsidP="004F6194">
      <w:pPr>
        <w:pStyle w:val="berschrift2"/>
        <w:numPr>
          <w:ilvl w:val="0"/>
          <w:numId w:val="0"/>
        </w:numPr>
      </w:pPr>
      <w:r>
        <w:t>2.</w:t>
      </w:r>
      <w:r w:rsidR="00DC3FB2">
        <w:t>2</w:t>
      </w:r>
      <w:r>
        <w:t>. Kugeln</w:t>
      </w:r>
    </w:p>
    <w:p w:rsidR="004F6194" w:rsidRDefault="004F6194" w:rsidP="004F6194">
      <w:pPr>
        <w:rPr>
          <w:b/>
          <w:color w:val="00FF00"/>
          <w:u w:val="single"/>
        </w:rPr>
      </w:pPr>
    </w:p>
    <w:p w:rsidR="004F6194" w:rsidRDefault="002C2F74" w:rsidP="004F6194">
      <w:pPr>
        <w:pStyle w:val="berschrift3"/>
        <w:numPr>
          <w:ilvl w:val="0"/>
          <w:numId w:val="0"/>
        </w:numPr>
      </w:pPr>
      <w:r>
        <w:t>2.</w:t>
      </w:r>
      <w:r w:rsidR="00DC3FB2">
        <w:t>2</w:t>
      </w:r>
      <w:r>
        <w:t>.1. Kugelgleichungen</w:t>
      </w:r>
    </w:p>
    <w:p w:rsidR="004F6194" w:rsidRDefault="004F6194" w:rsidP="004F6194">
      <w:pPr>
        <w:rPr>
          <w:b/>
          <w:color w:val="000000"/>
          <w:u w:val="single"/>
        </w:rPr>
      </w:pPr>
    </w:p>
    <w:p w:rsidR="002C2F74" w:rsidRDefault="002C2F74" w:rsidP="002C2F74">
      <w:pPr>
        <w:jc w:val="both"/>
      </w:pPr>
      <w:r>
        <w:t>Wir wissen schon:</w:t>
      </w:r>
    </w:p>
    <w:p w:rsidR="002C2F74" w:rsidRDefault="002C2F74" w:rsidP="002C2F74">
      <w:pPr>
        <w:jc w:val="both"/>
      </w:pPr>
    </w:p>
    <w:p w:rsidR="002C2F74" w:rsidRPr="00A4389C" w:rsidRDefault="002C2F74" w:rsidP="002C2F74">
      <w:pPr>
        <w:pStyle w:val="Merksatz"/>
      </w:pPr>
      <w:r>
        <w:sym w:font="Marlett" w:char="F034"/>
      </w:r>
      <w:r>
        <w:t xml:space="preserve">Die Oberfläche einer Kugel ist der geometrische Ort aller Punkte X in </w:t>
      </w:r>
      <w:r>
        <w:rPr>
          <w:rFonts w:ascii="Euclid Extra" w:hAnsi="Euclid Extra"/>
        </w:rPr>
        <w:sym w:font="Euclid Extra" w:char="F0A1"/>
      </w:r>
      <w:r>
        <w:rPr>
          <w:vertAlign w:val="superscript"/>
        </w:rPr>
        <w:t>3</w:t>
      </w:r>
      <w:r>
        <w:t>, die von einem festen Punkt M (Mittelpunkt) den gleichen Abstand haben. Dieser Abstand heißt der Radius r der Kugel.</w:t>
      </w:r>
    </w:p>
    <w:p w:rsidR="002C2F74" w:rsidRDefault="00DC3FB2" w:rsidP="002C2F74">
      <w:pPr>
        <w:jc w:val="both"/>
      </w:pP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3495</wp:posOffset>
            </wp:positionH>
            <wp:positionV relativeFrom="paragraph">
              <wp:posOffset>160655</wp:posOffset>
            </wp:positionV>
            <wp:extent cx="1799590" cy="1838960"/>
            <wp:effectExtent l="0" t="0" r="0" b="8890"/>
            <wp:wrapSquare wrapText="bothSides"/>
            <wp:docPr id="206" name="Bild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r="22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9590" cy="1838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2C2F74" w:rsidRDefault="002C2F74" w:rsidP="00DC3FB2">
      <w:pPr>
        <w:jc w:val="both"/>
      </w:pPr>
      <w:r>
        <w:t xml:space="preserve">Befindet sich der Kugelmittelpunkt im Koordinatenursprung, </w:t>
      </w:r>
      <w:r w:rsidR="00DC3FB2">
        <w:t>so lässt sich analog zum Kreis die Kugel mit der Gleichung</w:t>
      </w:r>
      <w:r w:rsidR="00DC3FB2" w:rsidRPr="00D57E1A">
        <w:rPr>
          <w:position w:val="-10"/>
        </w:rPr>
        <w:object w:dxaOrig="135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7.25pt" o:ole="">
            <v:imagedata r:id="rId7" o:title=""/>
          </v:shape>
          <o:OLEObject Type="Embed" ProgID="Equation.DSMT4" ShapeID="_x0000_i1025" DrawAspect="Content" ObjectID="_1554223474" r:id="rId8"/>
        </w:object>
      </w:r>
      <w:r w:rsidR="00DC3FB2">
        <w:t xml:space="preserve"> angeben</w:t>
      </w:r>
    </w:p>
    <w:p w:rsidR="00DC3FB2" w:rsidRDefault="00DC3FB2" w:rsidP="002C2F74">
      <w:pPr>
        <w:jc w:val="both"/>
      </w:pPr>
    </w:p>
    <w:p w:rsidR="00DC3FB2" w:rsidRDefault="00DC3FB2" w:rsidP="002C2F74">
      <w:pPr>
        <w:jc w:val="both"/>
      </w:pPr>
    </w:p>
    <w:p w:rsidR="00DC3FB2" w:rsidRDefault="00DC3FB2" w:rsidP="002C2F74">
      <w:pPr>
        <w:jc w:val="both"/>
      </w:pPr>
    </w:p>
    <w:p w:rsidR="00DC3FB2" w:rsidRDefault="00DC3FB2" w:rsidP="002C2F74">
      <w:pPr>
        <w:jc w:val="both"/>
      </w:pPr>
    </w:p>
    <w:p w:rsidR="00DC3FB2" w:rsidRDefault="00DC3FB2" w:rsidP="002C2F74">
      <w:pPr>
        <w:jc w:val="both"/>
      </w:pPr>
    </w:p>
    <w:p w:rsidR="00DC3FB2" w:rsidRDefault="00DC3FB2" w:rsidP="002C2F74">
      <w:pPr>
        <w:jc w:val="both"/>
      </w:pPr>
    </w:p>
    <w:p w:rsidR="00DC3FB2" w:rsidRDefault="00DC3FB2" w:rsidP="002C2F74">
      <w:pPr>
        <w:jc w:val="both"/>
      </w:pPr>
    </w:p>
    <w:p w:rsidR="00DC3FB2" w:rsidRDefault="003132A5" w:rsidP="002C2F74">
      <w:pPr>
        <w:jc w:val="both"/>
      </w:pP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10795</wp:posOffset>
            </wp:positionH>
            <wp:positionV relativeFrom="paragraph">
              <wp:posOffset>120015</wp:posOffset>
            </wp:positionV>
            <wp:extent cx="1800225" cy="1838325"/>
            <wp:effectExtent l="0" t="0" r="9525" b="9525"/>
            <wp:wrapSquare wrapText="bothSides"/>
            <wp:docPr id="225" name="Bild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r="38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838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C2F74" w:rsidRDefault="002C2F74" w:rsidP="002C2F74">
      <w:pPr>
        <w:jc w:val="both"/>
        <w:rPr>
          <w:noProof/>
        </w:rPr>
      </w:pPr>
      <w:r>
        <w:rPr>
          <w:noProof/>
        </w:rPr>
        <w:t>Liegt M nicht im Ursprung des Koordinatensystems, so gilt:</w:t>
      </w:r>
    </w:p>
    <w:p w:rsidR="002C2F74" w:rsidRDefault="00937486" w:rsidP="002C2F74">
      <w:pPr>
        <w:tabs>
          <w:tab w:val="left" w:pos="1080"/>
        </w:tabs>
        <w:jc w:val="both"/>
      </w:pPr>
      <w:r w:rsidRPr="00937486">
        <w:rPr>
          <w:position w:val="-12"/>
        </w:rPr>
        <w:object w:dxaOrig="2720" w:dyaOrig="400">
          <v:shape id="_x0000_i1026" type="#_x0000_t75" style="width:136.5pt;height:19.5pt" o:ole="">
            <v:imagedata r:id="rId10" o:title=""/>
          </v:shape>
          <o:OLEObject Type="Embed" ProgID="Equation.DSMT4" ShapeID="_x0000_i1026" DrawAspect="Content" ObjectID="_1554223475" r:id="rId11"/>
        </w:object>
      </w:r>
      <w:r w:rsidR="002C2F74">
        <w:t>.</w:t>
      </w:r>
    </w:p>
    <w:p w:rsidR="002C2F74" w:rsidRDefault="002C2F74" w:rsidP="002C2F74">
      <w:pPr>
        <w:tabs>
          <w:tab w:val="left" w:pos="1080"/>
        </w:tabs>
        <w:jc w:val="both"/>
      </w:pPr>
    </w:p>
    <w:p w:rsidR="002C2F74" w:rsidRDefault="002C2F74" w:rsidP="00937486">
      <w:pPr>
        <w:pStyle w:val="Satz"/>
      </w:pPr>
      <w:r>
        <w:t>SATZ: Eine Kugel hat den Mittelpunkt M (c; d; e) und den Radius r. Für jeden Punkt P (x; y; z) der Kugeloberfläche gilt dann:</w:t>
      </w:r>
      <w:r w:rsidR="00937486">
        <w:tab/>
      </w:r>
      <w:r>
        <w:br/>
      </w:r>
      <w:r w:rsidR="00937486" w:rsidRPr="00937486">
        <w:rPr>
          <w:position w:val="-16"/>
        </w:rPr>
        <w:object w:dxaOrig="1420" w:dyaOrig="480">
          <v:shape id="_x0000_i1027" type="#_x0000_t75" style="width:71.25pt;height:24pt" o:ole="">
            <v:imagedata r:id="rId12" o:title=""/>
          </v:shape>
          <o:OLEObject Type="Embed" ProgID="Equation.DSMT4" ShapeID="_x0000_i1027" DrawAspect="Content" ObjectID="_1554223476" r:id="rId13"/>
        </w:object>
      </w:r>
      <w:r>
        <w:tab/>
      </w:r>
      <w:r>
        <w:tab/>
      </w:r>
      <w:r w:rsidR="00337506">
        <w:tab/>
      </w:r>
      <w:r w:rsidR="00337506">
        <w:tab/>
      </w:r>
      <w:r>
        <w:tab/>
        <w:t>(Vektorgleichung)</w:t>
      </w:r>
      <w:r w:rsidR="00937486">
        <w:tab/>
      </w:r>
      <w:r>
        <w:br/>
      </w:r>
      <w:r w:rsidR="00937486" w:rsidRPr="00937486">
        <w:rPr>
          <w:position w:val="-12"/>
        </w:rPr>
        <w:object w:dxaOrig="2720" w:dyaOrig="400">
          <v:shape id="_x0000_i1028" type="#_x0000_t75" style="width:136.5pt;height:19.5pt" o:ole="">
            <v:imagedata r:id="rId14" o:title=""/>
          </v:shape>
          <o:OLEObject Type="Embed" ProgID="Equation.DSMT4" ShapeID="_x0000_i1028" DrawAspect="Content" ObjectID="_1554223477" r:id="rId15"/>
        </w:object>
      </w:r>
      <w:r w:rsidR="00337506">
        <w:tab/>
      </w:r>
      <w:r>
        <w:tab/>
        <w:t>(Koordinatengleichung)</w:t>
      </w:r>
    </w:p>
    <w:p w:rsidR="002C2F74" w:rsidRDefault="002C2F74" w:rsidP="002C2F74">
      <w:pPr>
        <w:jc w:val="both"/>
      </w:pPr>
    </w:p>
    <w:p w:rsidR="002C2F74" w:rsidRDefault="002C2F74" w:rsidP="002C2F74">
      <w:pPr>
        <w:jc w:val="both"/>
      </w:pPr>
      <w:r>
        <w:t>Beispiel: Eine Kugel um M (2</w:t>
      </w:r>
      <w:r w:rsidR="00337506">
        <w:t>|</w:t>
      </w:r>
      <w:r>
        <w:t>1</w:t>
      </w:r>
      <w:r w:rsidR="00337506">
        <w:t>|</w:t>
      </w:r>
      <w:r>
        <w:t>4) hat den Radius 5.</w:t>
      </w:r>
    </w:p>
    <w:p w:rsidR="00DC3FB2" w:rsidRDefault="00DC3FB2" w:rsidP="002C2F74">
      <w:pPr>
        <w:jc w:val="both"/>
      </w:pPr>
    </w:p>
    <w:p w:rsidR="00DC3FB2" w:rsidRDefault="00DC3FB2" w:rsidP="002C2F74">
      <w:pPr>
        <w:jc w:val="both"/>
      </w:pPr>
      <w:r>
        <w:t xml:space="preserve">K: </w:t>
      </w:r>
      <w:r w:rsidRPr="00937486">
        <w:rPr>
          <w:position w:val="-48"/>
        </w:rPr>
        <w:object w:dxaOrig="1380" w:dyaOrig="1100">
          <v:shape id="_x0000_i1029" type="#_x0000_t75" style="width:69pt;height:54.75pt" o:ole="">
            <v:imagedata r:id="rId16" o:title=""/>
          </v:shape>
          <o:OLEObject Type="Embed" ProgID="Equation.DSMT4" ShapeID="_x0000_i1029" DrawAspect="Content" ObjectID="_1554223478" r:id="rId17"/>
        </w:object>
      </w:r>
      <w:r>
        <w:tab/>
        <w:t>oder</w:t>
      </w:r>
      <w:r>
        <w:tab/>
      </w:r>
      <w:r w:rsidRPr="00937486">
        <w:rPr>
          <w:position w:val="-12"/>
        </w:rPr>
        <w:object w:dxaOrig="2799" w:dyaOrig="400">
          <v:shape id="_x0000_i1030" type="#_x0000_t75" style="width:140.25pt;height:19.5pt" o:ole="">
            <v:imagedata r:id="rId18" o:title=""/>
          </v:shape>
          <o:OLEObject Type="Embed" ProgID="Equation.DSMT4" ShapeID="_x0000_i1030" DrawAspect="Content" ObjectID="_1554223479" r:id="rId19"/>
        </w:object>
      </w:r>
      <w:bookmarkStart w:id="0" w:name="_GoBack"/>
      <w:bookmarkEnd w:id="0"/>
    </w:p>
    <w:sectPr w:rsidR="00DC3FB2" w:rsidSect="003132A5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Euclid Extra">
    <w:panose1 w:val="02050502000505020303"/>
    <w:charset w:val="02"/>
    <w:family w:val="roman"/>
    <w:pitch w:val="variable"/>
    <w:sig w:usb0="8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7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8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0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4"/>
  </w:num>
  <w:num w:numId="2">
    <w:abstractNumId w:val="18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7"/>
  </w:num>
  <w:num w:numId="15">
    <w:abstractNumId w:val="15"/>
  </w:num>
  <w:num w:numId="16">
    <w:abstractNumId w:val="13"/>
  </w:num>
  <w:num w:numId="17">
    <w:abstractNumId w:val="20"/>
  </w:num>
  <w:num w:numId="18">
    <w:abstractNumId w:val="11"/>
  </w:num>
  <w:num w:numId="19">
    <w:abstractNumId w:val="19"/>
  </w:num>
  <w:num w:numId="20">
    <w:abstractNumId w:val="16"/>
  </w:num>
  <w:num w:numId="21">
    <w:abstractNumId w:val="10"/>
  </w:num>
  <w:num w:numId="2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425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062A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2F74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32A5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37506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995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6137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8C5"/>
    <w:rsid w:val="00745EA0"/>
    <w:rsid w:val="007471EF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1629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486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2D0F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0C6A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63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3054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3FB2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514A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1F0E82D8-618F-4511-A05E-09B3AD6B81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paragraph" w:customStyle="1" w:styleId="Satz">
    <w:name w:val="Satz"/>
    <w:basedOn w:val="Standard"/>
    <w:link w:val="SatzZchn"/>
    <w:autoRedefine/>
    <w:qFormat/>
    <w:rsid w:val="00937486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937486"/>
    <w:rPr>
      <w:rFonts w:eastAsia="Times New Roman" w:cs="Times New Roman"/>
      <w:b/>
      <w:color w:val="FF00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2C2F74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9D73291-E74C-49B9-8888-098DF8F5B6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15</Words>
  <Characters>728</Characters>
  <Application>Microsoft Office Word</Application>
  <DocSecurity>0</DocSecurity>
  <Lines>6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842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4</cp:revision>
  <cp:lastPrinted>2012-02-28T09:55:00Z</cp:lastPrinted>
  <dcterms:created xsi:type="dcterms:W3CDTF">2017-04-20T17:57:00Z</dcterms:created>
  <dcterms:modified xsi:type="dcterms:W3CDTF">2017-04-20T1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